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46" d="100"/>
          <a:sy n="46" d="100"/>
        </p:scale>
        <p:origin x="1320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10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Numerical Realizations of Density functional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nic structure of ato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ntegration of the rad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ozen core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82549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numerical integr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28012"/>
              </p:ext>
            </p:extLst>
          </p:nvPr>
        </p:nvGraphicFramePr>
        <p:xfrm>
          <a:off x="1141907" y="499333"/>
          <a:ext cx="5411293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4508280" imgH="1307880" progId="Equation.DSMT4">
                  <p:embed/>
                </p:oleObj>
              </mc:Choice>
              <mc:Fallback>
                <p:oleObj name="Equation" r:id="rId3" imgW="4508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907" y="499333"/>
                        <a:ext cx="5411293" cy="157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415187"/>
              </p:ext>
            </p:extLst>
          </p:nvPr>
        </p:nvGraphicFramePr>
        <p:xfrm>
          <a:off x="990600" y="2429563"/>
          <a:ext cx="654070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/>
                <a:gridCol w="2042630"/>
                <a:gridCol w="1560120"/>
                <a:gridCol w="1919322"/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act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=1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549150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76979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9604404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4.549150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.900800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4784176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3374" y="2024489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results from second-order approxim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3374" y="4183577"/>
            <a:ext cx="76075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results from </a:t>
            </a:r>
            <a:r>
              <a:rPr lang="en-US" sz="2400" dirty="0" err="1" smtClean="0">
                <a:latin typeface="+mj-lt"/>
              </a:rPr>
              <a:t>Numerov</a:t>
            </a:r>
            <a:r>
              <a:rPr lang="en-US" sz="2400" dirty="0" smtClean="0">
                <a:latin typeface="+mj-lt"/>
              </a:rPr>
              <a:t> approximation: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7550325"/>
              </p:ext>
            </p:extLst>
          </p:nvPr>
        </p:nvGraphicFramePr>
        <p:xfrm>
          <a:off x="1770660" y="4666192"/>
          <a:ext cx="4980588" cy="1635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8636"/>
                <a:gridCol w="2042630"/>
                <a:gridCol w="1919322"/>
              </a:tblGrid>
              <a:tr h="54527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=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act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n=1</a:t>
                      </a:r>
                      <a:endParaRPr lang="en-US" dirty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30976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.869604404</a:t>
                      </a:r>
                      <a:endParaRPr lang="en-US" dirty="0"/>
                    </a:p>
                  </a:txBody>
                  <a:tcPr/>
                </a:tc>
              </a:tr>
              <a:tr h="54527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Symbol" panose="05050102010706020507" pitchFamily="18" charset="2"/>
                        </a:rPr>
                        <a:t>n=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045816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9.4784176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103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9842"/>
            <a:ext cx="9199848" cy="5282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1671" y="4678689"/>
            <a:ext cx="8620657" cy="193116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24" y="5865761"/>
            <a:ext cx="86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ake-home exam scheduled for the week of March 2</a:t>
            </a:r>
            <a:r>
              <a:rPr lang="en-US" sz="2400" baseline="30000" dirty="0" smtClean="0">
                <a:latin typeface="+mj-lt"/>
              </a:rPr>
              <a:t>nd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83766"/>
              </p:ext>
            </p:extLst>
          </p:nvPr>
        </p:nvGraphicFramePr>
        <p:xfrm>
          <a:off x="625111" y="493976"/>
          <a:ext cx="7174251" cy="2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3" imgW="4343400" imgH="1612800" progId="Equation.DSMT4">
                  <p:embed/>
                </p:oleObj>
              </mc:Choice>
              <mc:Fallback>
                <p:oleObj name="Equation" r:id="rId3" imgW="434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111" y="493976"/>
                        <a:ext cx="7174251" cy="26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99633"/>
              </p:ext>
            </p:extLst>
          </p:nvPr>
        </p:nvGraphicFramePr>
        <p:xfrm>
          <a:off x="1228531" y="3059112"/>
          <a:ext cx="596741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3429000" imgH="1892160" progId="Equation.DSMT4">
                  <p:embed/>
                </p:oleObj>
              </mc:Choice>
              <mc:Fallback>
                <p:oleObj name="Equation" r:id="rId5" imgW="34290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531" y="3059112"/>
                        <a:ext cx="5967412" cy="329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48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56289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1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12538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085001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urved Right Arrow 9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798825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47338" y="-39384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</a:t>
            </a:r>
          </a:p>
        </p:txBody>
      </p:sp>
    </p:spTree>
    <p:extLst>
      <p:ext uri="{BB962C8B-B14F-4D97-AF65-F5344CB8AC3E}">
        <p14:creationId xmlns:p14="http://schemas.microsoft.com/office/powerpoint/2010/main" val="344229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338" y="-39384"/>
            <a:ext cx="86568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umerical methods for solving the Kohn-Sham equations –</a:t>
            </a:r>
          </a:p>
          <a:p>
            <a:pPr lvl="1"/>
            <a:r>
              <a:rPr lang="en-US" sz="2400" dirty="0" smtClean="0">
                <a:latin typeface="+mj-lt"/>
              </a:rPr>
              <a:t>Consider the case of a single atom, choosing the coordinate system at the center of the nucleus.  We will further assume that the atom is spherically symmetric, averaging over the </a:t>
            </a:r>
            <a:r>
              <a:rPr lang="en-US" sz="2400" dirty="0" err="1" smtClean="0">
                <a:latin typeface="+mj-lt"/>
              </a:rPr>
              <a:t>multiplet</a:t>
            </a:r>
            <a:r>
              <a:rPr lang="en-US" sz="2400" dirty="0" smtClean="0">
                <a:latin typeface="+mj-lt"/>
              </a:rPr>
              <a:t> configuration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949" y="2193639"/>
            <a:ext cx="2700572" cy="3633144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556590"/>
              </p:ext>
            </p:extLst>
          </p:nvPr>
        </p:nvGraphicFramePr>
        <p:xfrm>
          <a:off x="3957404" y="2429175"/>
          <a:ext cx="4599386" cy="308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2476440" imgH="1663560" progId="Equation.DSMT4">
                  <p:embed/>
                </p:oleObj>
              </mc:Choice>
              <mc:Fallback>
                <p:oleObj name="Equation" r:id="rId4" imgW="247644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7404" y="2429175"/>
                        <a:ext cx="4599386" cy="308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09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465362"/>
              </p:ext>
            </p:extLst>
          </p:nvPr>
        </p:nvGraphicFramePr>
        <p:xfrm>
          <a:off x="580609" y="893197"/>
          <a:ext cx="8301454" cy="1451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6337080" imgH="1104840" progId="Equation.DSMT4">
                  <p:embed/>
                </p:oleObj>
              </mc:Choice>
              <mc:Fallback>
                <p:oleObj name="Equation" r:id="rId3" imgW="63370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609" y="893197"/>
                        <a:ext cx="8301454" cy="1451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09403"/>
              </p:ext>
            </p:extLst>
          </p:nvPr>
        </p:nvGraphicFramePr>
        <p:xfrm>
          <a:off x="665162" y="2551131"/>
          <a:ext cx="8021638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4609800" imgH="2006280" progId="Equation.DSMT4">
                  <p:embed/>
                </p:oleObj>
              </mc:Choice>
              <mc:Fallback>
                <p:oleObj name="Equation" r:id="rId5" imgW="46098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162" y="2551131"/>
                        <a:ext cx="8021638" cy="349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01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915029"/>
              </p:ext>
            </p:extLst>
          </p:nvPr>
        </p:nvGraphicFramePr>
        <p:xfrm>
          <a:off x="457200" y="686518"/>
          <a:ext cx="8592930" cy="192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" imgW="6070320" imgH="1358640" progId="Equation.DSMT4">
                  <p:embed/>
                </p:oleObj>
              </mc:Choice>
              <mc:Fallback>
                <p:oleObj name="Equation" r:id="rId3" imgW="60703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86518"/>
                        <a:ext cx="8592930" cy="1927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45966"/>
              </p:ext>
            </p:extLst>
          </p:nvPr>
        </p:nvGraphicFramePr>
        <p:xfrm>
          <a:off x="577121" y="2763994"/>
          <a:ext cx="7815162" cy="305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5" imgW="5105160" imgH="1993680" progId="Equation.DSMT4">
                  <p:embed/>
                </p:oleObj>
              </mc:Choice>
              <mc:Fallback>
                <p:oleObj name="Equation" r:id="rId5" imgW="510516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121" y="2763994"/>
                        <a:ext cx="7815162" cy="305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833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69426"/>
              </p:ext>
            </p:extLst>
          </p:nvPr>
        </p:nvGraphicFramePr>
        <p:xfrm>
          <a:off x="579438" y="686518"/>
          <a:ext cx="81073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5727600" imgH="1054080" progId="Equation.DSMT4">
                  <p:embed/>
                </p:oleObj>
              </mc:Choice>
              <mc:Fallback>
                <p:oleObj name="Equation" r:id="rId3" imgW="57276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686518"/>
                        <a:ext cx="8107362" cy="149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68400"/>
              </p:ext>
            </p:extLst>
          </p:nvPr>
        </p:nvGraphicFramePr>
        <p:xfrm>
          <a:off x="627063" y="2183531"/>
          <a:ext cx="6443350" cy="276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4533840" imgH="1942920" progId="Equation.DSMT4">
                  <p:embed/>
                </p:oleObj>
              </mc:Choice>
              <mc:Fallback>
                <p:oleObj name="Equation" r:id="rId5" imgW="45338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2183531"/>
                        <a:ext cx="6443350" cy="276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69326"/>
              </p:ext>
            </p:extLst>
          </p:nvPr>
        </p:nvGraphicFramePr>
        <p:xfrm>
          <a:off x="627063" y="5000205"/>
          <a:ext cx="6443350" cy="130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4838400" imgH="977760" progId="Equation.DSMT4">
                  <p:embed/>
                </p:oleObj>
              </mc:Choice>
              <mc:Fallback>
                <p:oleObj name="Equation" r:id="rId7" imgW="4838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063" y="5000205"/>
                        <a:ext cx="6443350" cy="130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22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7121" y="224853"/>
            <a:ext cx="8109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equations for spherical ato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352428"/>
              </p:ext>
            </p:extLst>
          </p:nvPr>
        </p:nvGraphicFramePr>
        <p:xfrm>
          <a:off x="579438" y="855584"/>
          <a:ext cx="8107362" cy="196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5727600" imgH="1384200" progId="Equation.DSMT4">
                  <p:embed/>
                </p:oleObj>
              </mc:Choice>
              <mc:Fallback>
                <p:oleObj name="Equation" r:id="rId3" imgW="57276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855584"/>
                        <a:ext cx="8107362" cy="196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525501" y="1069023"/>
            <a:ext cx="465877" cy="252272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67518"/>
              </p:ext>
            </p:extLst>
          </p:nvPr>
        </p:nvGraphicFramePr>
        <p:xfrm>
          <a:off x="874713" y="2789238"/>
          <a:ext cx="3846512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209680" imgH="1218960" progId="Equation.DSMT4">
                  <p:embed/>
                </p:oleObj>
              </mc:Choice>
              <mc:Fallback>
                <p:oleObj name="Equation" r:id="rId5" imgW="220968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713" y="2789238"/>
                        <a:ext cx="3846512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4538" y="5561351"/>
            <a:ext cx="7854846" cy="461665"/>
          </a:xfrm>
          <a:prstGeom prst="rect">
            <a:avLst/>
          </a:prstGeom>
          <a:solidFill>
            <a:srgbClr val="00CC00">
              <a:alpha val="3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s on numerical integration of differential equations</a:t>
            </a:r>
          </a:p>
        </p:txBody>
      </p:sp>
    </p:spTree>
    <p:extLst>
      <p:ext uri="{BB962C8B-B14F-4D97-AF65-F5344CB8AC3E}">
        <p14:creationId xmlns:p14="http://schemas.microsoft.com/office/powerpoint/2010/main" val="2346188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32</TotalTime>
  <Words>271</Words>
  <Application>Microsoft Office PowerPoint</Application>
  <PresentationFormat>On-screen Show (4:3)</PresentationFormat>
  <Paragraphs>74</Paragraphs>
  <Slides>1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2</cp:revision>
  <cp:lastPrinted>2015-02-11T17:03:30Z</cp:lastPrinted>
  <dcterms:created xsi:type="dcterms:W3CDTF">2012-01-10T18:32:24Z</dcterms:created>
  <dcterms:modified xsi:type="dcterms:W3CDTF">2015-02-16T16:58:33Z</dcterms:modified>
</cp:coreProperties>
</file>